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30532F" w:rsidRDefault="0030532F" w:rsidP="0030532F">
      <w:pPr>
        <w:pStyle w:val="ab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30532F" w:rsidRDefault="0030532F" w:rsidP="0030532F">
      <w:pPr>
        <w:pStyle w:val="ab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2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21(о)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</w:p>
    <w:p w:rsidR="0030532F" w:rsidRPr="00075E8A" w:rsidRDefault="0030532F" w:rsidP="0030532F">
      <w:pPr>
        <w:pStyle w:val="ab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абораторная работа №2</w:t>
      </w:r>
    </w:p>
    <w:p w:rsidR="0030532F" w:rsidRDefault="0030532F" w:rsidP="0030532F">
      <w:pPr>
        <w:pStyle w:val="ab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</w:t>
      </w:r>
      <w:r w:rsidRPr="00B9028A">
        <w:rPr>
          <w:sz w:val="28"/>
        </w:rPr>
        <w:t>Методы информационной оптимизации систем и процессов</w:t>
      </w:r>
      <w:r>
        <w:rPr>
          <w:color w:val="000000"/>
          <w:sz w:val="27"/>
          <w:szCs w:val="27"/>
        </w:rPr>
        <w:t>»</w:t>
      </w:r>
    </w:p>
    <w:p w:rsidR="0030532F" w:rsidRDefault="0030532F" w:rsidP="0030532F">
      <w:pPr>
        <w:pStyle w:val="a5"/>
        <w:rPr>
          <w:sz w:val="32"/>
        </w:rPr>
      </w:pPr>
      <w:r w:rsidRPr="00805341">
        <w:rPr>
          <w:color w:val="000000"/>
          <w:sz w:val="27"/>
          <w:szCs w:val="27"/>
        </w:rPr>
        <w:t>«</w:t>
      </w:r>
      <w:r>
        <w:rPr>
          <w:sz w:val="32"/>
        </w:rPr>
        <w:t xml:space="preserve">Исследование процесса квантования по уровню </w:t>
      </w:r>
    </w:p>
    <w:p w:rsidR="0030532F" w:rsidRPr="00805341" w:rsidRDefault="0030532F" w:rsidP="0030532F">
      <w:pPr>
        <w:pStyle w:val="ab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sz w:val="32"/>
        </w:rPr>
        <w:t>случайных последовательностей</w:t>
      </w:r>
      <w:r w:rsidRPr="00805341">
        <w:rPr>
          <w:color w:val="000000"/>
          <w:sz w:val="27"/>
          <w:szCs w:val="27"/>
        </w:rPr>
        <w:t>»</w:t>
      </w:r>
    </w:p>
    <w:p w:rsidR="0030532F" w:rsidRDefault="0030532F" w:rsidP="0030532F">
      <w:pPr>
        <w:pStyle w:val="ab"/>
        <w:rPr>
          <w:color w:val="000000"/>
          <w:sz w:val="27"/>
          <w:szCs w:val="27"/>
        </w:rPr>
      </w:pP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</w:p>
    <w:p w:rsidR="0030532F" w:rsidRDefault="0030532F" w:rsidP="0030532F">
      <w:pPr>
        <w:pStyle w:val="ab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30532F" w:rsidRDefault="0030532F" w:rsidP="0030532F">
      <w:pPr>
        <w:pStyle w:val="ab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30532F" w:rsidRDefault="0030532F" w:rsidP="0030532F">
      <w:pPr>
        <w:pStyle w:val="ab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30532F" w:rsidRDefault="0030532F" w:rsidP="0030532F">
      <w:pPr>
        <w:pStyle w:val="ab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</w:p>
    <w:p w:rsidR="0030532F" w:rsidRDefault="0030532F" w:rsidP="0030532F">
      <w:pPr>
        <w:pStyle w:val="ab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0"/>
        </w:rPr>
        <w:t>или</w:t>
      </w:r>
      <w:r>
        <w:rPr>
          <w:color w:val="000000"/>
          <w:sz w:val="27"/>
          <w:szCs w:val="27"/>
        </w:rPr>
        <w:t>я)</w:t>
      </w:r>
    </w:p>
    <w:p w:rsidR="0030532F" w:rsidRDefault="0030532F" w:rsidP="0030532F">
      <w:pPr>
        <w:pStyle w:val="ab"/>
        <w:jc w:val="center"/>
        <w:rPr>
          <w:color w:val="000000"/>
          <w:sz w:val="27"/>
          <w:szCs w:val="27"/>
        </w:rPr>
      </w:pPr>
    </w:p>
    <w:p w:rsidR="0030532F" w:rsidRDefault="0030532F" w:rsidP="0030532F">
      <w:pPr>
        <w:pStyle w:val="ab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30532F" w:rsidRPr="002F20C0" w:rsidRDefault="0030532F" w:rsidP="0030532F">
      <w:pPr>
        <w:pStyle w:val="ab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212F60" w:rsidRPr="00D95C4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bookmarkStart w:id="0" w:name="_GoBack"/>
      <w:bookmarkEnd w:id="0"/>
      <w:r>
        <w:rPr>
          <w:rFonts w:cs="Times New Roman"/>
          <w:b/>
          <w:szCs w:val="28"/>
        </w:rPr>
        <w:lastRenderedPageBreak/>
        <w:t>Цель работы</w:t>
      </w:r>
    </w:p>
    <w:p w:rsidR="00212F60" w:rsidRDefault="00212F60" w:rsidP="003671F3">
      <w:pPr>
        <w:suppressAutoHyphens w:val="0"/>
        <w:spacing w:line="360" w:lineRule="auto"/>
        <w:ind w:firstLine="851"/>
      </w:pPr>
      <w:r>
        <w:t xml:space="preserve">Моделирование процесса квантования по уровню </w:t>
      </w:r>
      <w:r w:rsidR="003671F3">
        <w:t>п</w:t>
      </w:r>
      <w:r>
        <w:t>оследовательностей непрерывных случайных величин. Определение статистических характеристик полученных последовательностей дискретных случайных величин и шумов квантования. Сопоставление результатов численных экспериментов с выводами теории.</w:t>
      </w:r>
    </w:p>
    <w:p w:rsidR="00212F60" w:rsidRDefault="00212F60" w:rsidP="00212F60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212F60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Постановка задачи</w:t>
      </w:r>
    </w:p>
    <w:p w:rsidR="00212F60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 ходе выполнения лабораторной работы необходимо: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>– </w:t>
      </w:r>
      <w:proofErr w:type="spellStart"/>
      <w:proofErr w:type="gramStart"/>
      <w:r>
        <w:t>C</w:t>
      </w:r>
      <w:proofErr w:type="gramEnd"/>
      <w:r>
        <w:t>моделировать</w:t>
      </w:r>
      <w:proofErr w:type="spellEnd"/>
      <w:r>
        <w:t xml:space="preserve"> массив </w:t>
      </w:r>
      <w:r>
        <w:rPr>
          <w:lang w:val="en-US"/>
        </w:rPr>
        <w:t>X</w:t>
      </w:r>
      <w:r>
        <w:t xml:space="preserve">0 из </w:t>
      </w:r>
      <w:r w:rsidRPr="00293F5A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5.9pt" o:ole="">
            <v:imagedata r:id="rId6" o:title=""/>
          </v:shape>
          <o:OLEObject Type="Embed" ProgID="Equation.DSMT4" ShapeID="_x0000_i1025" DrawAspect="Content" ObjectID="_1575461145" r:id="rId7"/>
        </w:object>
      </w:r>
      <w:r>
        <w:t xml:space="preserve"> отсчетов случайного стационарного некоррелированного непрерывного процесса дискретного вре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 xml:space="preserve">– В соответствии с заданным ранее значением величины коэффициента </w:t>
      </w:r>
      <w:r>
        <w:rPr>
          <w:i/>
          <w:lang w:val="en-US"/>
        </w:rPr>
        <w:t>a</w:t>
      </w:r>
      <w:r w:rsidRPr="00765DEB">
        <w:rPr>
          <w:i/>
        </w:rPr>
        <w:t xml:space="preserve"> </w:t>
      </w:r>
      <w:r w:rsidRPr="00332727">
        <w:t>и</w:t>
      </w:r>
      <w:r>
        <w:rPr>
          <w:i/>
        </w:rPr>
        <w:t xml:space="preserve"> </w:t>
      </w:r>
      <w:r>
        <w:t xml:space="preserve">вариантом распределения вероятностей смоделировать массив </w:t>
      </w:r>
      <w:r>
        <w:rPr>
          <w:lang w:val="en-US"/>
        </w:rPr>
        <w:t>X</w:t>
      </w:r>
      <w:r>
        <w:t xml:space="preserve">1 из </w:t>
      </w:r>
      <w:r w:rsidRPr="00293F5A">
        <w:rPr>
          <w:position w:val="-10"/>
        </w:rPr>
        <w:object w:dxaOrig="1160" w:dyaOrig="320">
          <v:shape id="_x0000_i1026" type="#_x0000_t75" style="width:57.95pt;height:15.9pt" o:ole="">
            <v:imagedata r:id="rId6" o:title=""/>
          </v:shape>
          <o:OLEObject Type="Embed" ProgID="Equation.DSMT4" ShapeID="_x0000_i1026" DrawAspect="Content" ObjectID="_1575461146" r:id="rId8"/>
        </w:object>
      </w:r>
      <w:r>
        <w:t xml:space="preserve"> отсчетов случайного стационарного экспоненциально коррелированного непрерывного процесса дискретного вре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 xml:space="preserve">– Из полученного массива </w:t>
      </w:r>
      <w:r>
        <w:rPr>
          <w:lang w:val="en-US"/>
        </w:rPr>
        <w:t>X</w:t>
      </w:r>
      <w:r>
        <w:t xml:space="preserve">1 путем фильтрации смоделировать дифференцируемый случайный стационарный массив </w:t>
      </w:r>
      <w:r>
        <w:rPr>
          <w:lang w:val="en-US"/>
        </w:rPr>
        <w:t>X</w:t>
      </w:r>
      <w:r>
        <w:t xml:space="preserve">2 из </w:t>
      </w:r>
      <w:r w:rsidRPr="00293F5A">
        <w:rPr>
          <w:position w:val="-10"/>
        </w:rPr>
        <w:object w:dxaOrig="1160" w:dyaOrig="320">
          <v:shape id="_x0000_i1027" type="#_x0000_t75" style="width:57.95pt;height:15.9pt" o:ole="">
            <v:imagedata r:id="rId6" o:title=""/>
          </v:shape>
          <o:OLEObject Type="Embed" ProgID="Equation.DSMT4" ShapeID="_x0000_i1027" DrawAspect="Content" ObjectID="_1575461147" r:id="rId9"/>
        </w:object>
      </w:r>
      <w:r>
        <w:t xml:space="preserve"> отсчетов случайного стационарного дифференцируемого непрерывного процесса дискретного вре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>– Выполнить квантование по уровню всех полученных процессов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 xml:space="preserve">– Рассчитать все указанные выше статистические характеристики процессов </w:t>
      </w:r>
      <w:r>
        <w:rPr>
          <w:lang w:val="en-US"/>
        </w:rPr>
        <w:t>X</w:t>
      </w:r>
      <w:r>
        <w:t xml:space="preserve">0,  </w:t>
      </w:r>
      <w:r>
        <w:rPr>
          <w:lang w:val="en-US"/>
        </w:rPr>
        <w:t>X</w:t>
      </w:r>
      <w:r>
        <w:t xml:space="preserve">1 и </w:t>
      </w:r>
      <w:r>
        <w:rPr>
          <w:lang w:val="en-US"/>
        </w:rPr>
        <w:t>X</w:t>
      </w:r>
      <w:r>
        <w:t xml:space="preserve">2 , их дискретных аналогов и шумов квантования. </w:t>
      </w:r>
    </w:p>
    <w:p w:rsidR="00212F60" w:rsidRPr="00D95C4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 w:rsidRPr="00D95C45">
        <w:rPr>
          <w:rFonts w:cs="Times New Roman"/>
          <w:b/>
          <w:szCs w:val="28"/>
        </w:rPr>
        <w:t xml:space="preserve">Сценарий </w:t>
      </w:r>
      <w:proofErr w:type="spellStart"/>
      <w:r w:rsidRPr="00D95C45">
        <w:rPr>
          <w:rFonts w:cs="Times New Roman"/>
          <w:b/>
          <w:szCs w:val="28"/>
        </w:rPr>
        <w:t>MatLab</w:t>
      </w:r>
      <w:proofErr w:type="spellEnd"/>
    </w:p>
    <w:p w:rsidR="00212F60" w:rsidRPr="00D95C45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Для решения поставленной задачи был написан сценарий </w:t>
      </w:r>
      <w:proofErr w:type="spellStart"/>
      <w:r w:rsidRPr="00D95C45">
        <w:rPr>
          <w:rFonts w:cs="Times New Roman"/>
          <w:szCs w:val="28"/>
        </w:rPr>
        <w:t>MatLab</w:t>
      </w:r>
      <w:proofErr w:type="spellEnd"/>
      <w:r w:rsidRPr="00D95C45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текст которого представлен ниже</w:t>
      </w:r>
      <w:r w:rsidRPr="00D95C45">
        <w:rPr>
          <w:rFonts w:cs="Times New Roman"/>
          <w:szCs w:val="28"/>
        </w:rPr>
        <w:t>.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proofErr w:type="gramStart"/>
      <w:r w:rsidRPr="0030532F">
        <w:rPr>
          <w:rFonts w:ascii="Courier New" w:hAnsi="Courier New" w:cs="Courier New"/>
          <w:szCs w:val="28"/>
          <w:lang w:val="en-US"/>
        </w:rPr>
        <w:t>clear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 xml:space="preserve"> all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proofErr w:type="gramStart"/>
      <w:r w:rsidRPr="0030532F">
        <w:rPr>
          <w:rFonts w:ascii="Courier New" w:hAnsi="Courier New" w:cs="Courier New"/>
          <w:szCs w:val="28"/>
          <w:lang w:val="en-US"/>
        </w:rPr>
        <w:t>close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 xml:space="preserve"> all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proofErr w:type="gramStart"/>
      <w:r w:rsidRPr="0030532F">
        <w:rPr>
          <w:rFonts w:ascii="Courier New" w:hAnsi="Courier New" w:cs="Courier New"/>
          <w:szCs w:val="28"/>
          <w:lang w:val="en-US"/>
        </w:rPr>
        <w:t>mu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 xml:space="preserve"> = 0.5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>N = 1000000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lastRenderedPageBreak/>
        <w:t xml:space="preserve">X0 =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exprnd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mu, 1, N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>q = 0.2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>a = 0.9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>s = 1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proofErr w:type="gramStart"/>
      <w:r w:rsidRPr="0030532F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 xml:space="preserve"> </w:t>
      </w:r>
      <w:proofErr w:type="spellStart"/>
      <w:r w:rsidRPr="0030532F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 xml:space="preserve"> = 1 : 3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 = X0 - mean(X0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centr_norm = (X0 - mean(X0)) /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std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big = X0 / q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round =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round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big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quant = X0round * q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nois = X0 - X0quant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figure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grid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 xml:space="preserve"> on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et(</w:t>
      </w:r>
      <w:proofErr w:type="spellStart"/>
      <w:proofErr w:type="gramEnd"/>
      <w:r w:rsidRPr="0030532F">
        <w:rPr>
          <w:rFonts w:ascii="Courier New" w:hAnsi="Courier New" w:cs="Courier New"/>
          <w:szCs w:val="28"/>
          <w:lang w:val="en-US"/>
        </w:rPr>
        <w:t>gca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, '</w:t>
      </w:r>
      <w:proofErr w:type="spellStart"/>
      <w:r w:rsidRPr="0030532F">
        <w:rPr>
          <w:rFonts w:ascii="Courier New" w:hAnsi="Courier New" w:cs="Courier New"/>
          <w:szCs w:val="28"/>
          <w:lang w:val="en-US"/>
        </w:rPr>
        <w:t>FontName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', 'Arial Cyr', '</w:t>
      </w:r>
      <w:proofErr w:type="spellStart"/>
      <w:r w:rsidRPr="0030532F">
        <w:rPr>
          <w:rFonts w:ascii="Courier New" w:hAnsi="Courier New" w:cs="Courier New"/>
          <w:szCs w:val="28"/>
          <w:lang w:val="en-US"/>
        </w:rPr>
        <w:t>FontSize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', 14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1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(1 : 100)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2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quant(1 : 100)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3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nois(1 : 100)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figure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1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pwelch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, [], [], [], 1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2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pwelch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quant, [], [], [], 1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subplot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3, 1, 3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pwelch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nois, [], [], [], 1);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30532F">
        <w:rPr>
          <w:rFonts w:ascii="Courier New" w:hAnsi="Courier New" w:cs="Courier New"/>
          <w:szCs w:val="28"/>
          <w:lang w:val="en-US"/>
        </w:rPr>
        <w:t>mean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)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std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)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var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X0nois)</w:t>
      </w:r>
    </w:p>
    <w:p w:rsidR="00212F60" w:rsidRPr="0030532F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  <w:lang w:val="en-US"/>
        </w:rPr>
      </w:pPr>
      <w:r w:rsidRPr="0030532F">
        <w:rPr>
          <w:rFonts w:ascii="Courier New" w:hAnsi="Courier New" w:cs="Courier New"/>
          <w:szCs w:val="28"/>
          <w:lang w:val="en-US"/>
        </w:rPr>
        <w:t xml:space="preserve">    X0 = filter(s * </w:t>
      </w:r>
      <w:proofErr w:type="spellStart"/>
      <w:proofErr w:type="gramStart"/>
      <w:r w:rsidRPr="0030532F">
        <w:rPr>
          <w:rFonts w:ascii="Courier New" w:hAnsi="Courier New" w:cs="Courier New"/>
          <w:szCs w:val="28"/>
          <w:lang w:val="en-US"/>
        </w:rPr>
        <w:t>sqrt</w:t>
      </w:r>
      <w:proofErr w:type="spellEnd"/>
      <w:r w:rsidRPr="0030532F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30532F">
        <w:rPr>
          <w:rFonts w:ascii="Courier New" w:hAnsi="Courier New" w:cs="Courier New"/>
          <w:szCs w:val="28"/>
          <w:lang w:val="en-US"/>
        </w:rPr>
        <w:t>1 - a ^ 2), [1, -a], X0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end</w:t>
      </w:r>
      <w:proofErr w:type="spellEnd"/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</w:p>
    <w:p w:rsidR="00212F60" w:rsidRPr="00916E2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t>Результаты выполнения сценария</w:t>
      </w:r>
    </w:p>
    <w:p w:rsidR="00212F60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рисунке 1 представлен график трёх </w:t>
      </w:r>
      <w:r w:rsidR="00AC6BDD">
        <w:rPr>
          <w:rFonts w:cs="Times New Roman"/>
          <w:szCs w:val="28"/>
        </w:rPr>
        <w:t>процессов – исходного случайного, квантованного и шума квантования.</w:t>
      </w:r>
    </w:p>
    <w:p w:rsidR="00AC6BDD" w:rsidRDefault="00AC6BDD" w:rsidP="003671F3">
      <w:pPr>
        <w:pStyle w:val="1"/>
      </w:pPr>
      <w:r>
        <w:lastRenderedPageBreak/>
        <w:drawing>
          <wp:inline distT="0" distB="0" distL="0" distR="0">
            <wp:extent cx="5099215" cy="3824274"/>
            <wp:effectExtent l="19050" t="0" r="6185" b="0"/>
            <wp:docPr id="1" name="Рисунок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3721" cy="3827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BDD" w:rsidRDefault="00AC6BDD" w:rsidP="003671F3">
      <w:pPr>
        <w:pStyle w:val="1"/>
      </w:pPr>
      <w:r>
        <w:t>Рисунок 1 – Исходный (сверху), квантованный (посередине) процессы и шум квантования (снизу)</w:t>
      </w:r>
    </w:p>
    <w:p w:rsidR="00AC6BDD" w:rsidRDefault="00AC6BDD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Соответствующие им спектры представлены на рисунке 2.</w:t>
      </w:r>
    </w:p>
    <w:p w:rsidR="003671F3" w:rsidRPr="003671F3" w:rsidRDefault="00AC6BDD" w:rsidP="003671F3">
      <w:pPr>
        <w:pStyle w:val="1"/>
      </w:pPr>
      <w:r w:rsidRPr="003671F3">
        <w:drawing>
          <wp:inline distT="0" distB="0" distL="0" distR="0">
            <wp:extent cx="4971980" cy="3728852"/>
            <wp:effectExtent l="19050" t="0" r="70" b="0"/>
            <wp:docPr id="2" name="Рисунок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7874" cy="373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BDD" w:rsidRDefault="00AC6BDD" w:rsidP="003671F3">
      <w:pPr>
        <w:pStyle w:val="1"/>
      </w:pPr>
      <w:r w:rsidRPr="003671F3">
        <w:t>Рисунок 2 – Спектры исходного (сверху), квантованного (посередине) процессов и шума квантования</w:t>
      </w:r>
      <w:r>
        <w:t xml:space="preserve"> (снизу)</w:t>
      </w:r>
    </w:p>
    <w:p w:rsidR="00AC6BDD" w:rsidRDefault="00AC6BDD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исходного процесса E =</w:t>
      </w:r>
      <w:r w:rsidRPr="00AC6BDD">
        <w:t xml:space="preserve"> </w:t>
      </w:r>
      <w:r w:rsidRPr="00AC6BDD">
        <w:rPr>
          <w:rFonts w:cs="Times New Roman"/>
          <w:szCs w:val="28"/>
        </w:rPr>
        <w:t>6.2448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</w:t>
      </w:r>
      <w:r w:rsidRPr="00AC6BDD">
        <w:rPr>
          <w:rFonts w:cs="Times New Roman"/>
          <w:szCs w:val="28"/>
          <w:vertAlign w:val="superscript"/>
        </w:rPr>
        <w:t>5</w:t>
      </w:r>
      <w:r>
        <w:rPr>
          <w:rFonts w:cs="Times New Roman"/>
          <w:szCs w:val="28"/>
        </w:rPr>
        <w:t xml:space="preserve">, σ = </w:t>
      </w:r>
      <w:r w:rsidR="00DF78AA">
        <w:rPr>
          <w:rFonts w:cs="Times New Roman"/>
          <w:szCs w:val="28"/>
        </w:rPr>
        <w:t>0.4993</w:t>
      </w:r>
      <w:r>
        <w:rPr>
          <w:rFonts w:cs="Times New Roman"/>
          <w:szCs w:val="28"/>
        </w:rPr>
        <w:t xml:space="preserve">. Дисперсия шума квантования </w:t>
      </w:r>
      <w:r w:rsidR="00DF78AA">
        <w:rPr>
          <w:rFonts w:cs="Times New Roman"/>
          <w:szCs w:val="28"/>
        </w:rPr>
        <w:t>σ</w:t>
      </w:r>
      <w:r w:rsidR="00DF78AA">
        <w:rPr>
          <w:rFonts w:cs="Times New Roman"/>
          <w:szCs w:val="28"/>
          <w:vertAlign w:val="superscript"/>
        </w:rPr>
        <w:t>2</w:t>
      </w:r>
      <w:r w:rsidR="00DF78AA">
        <w:rPr>
          <w:rFonts w:cs="Times New Roman"/>
          <w:szCs w:val="28"/>
        </w:rPr>
        <w:t xml:space="preserve"> = 0.0033.</w:t>
      </w:r>
    </w:p>
    <w:p w:rsidR="00DF78AA" w:rsidRDefault="00DF78AA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Исходный процесс был подвергнут фильтрации и обработан снова. Результаты представлены на рисунке 3, а соответствующие спектры – на рисунке 4.</w:t>
      </w:r>
    </w:p>
    <w:p w:rsidR="00DF78AA" w:rsidRDefault="00DF78AA" w:rsidP="00770955">
      <w:pPr>
        <w:pStyle w:val="1"/>
      </w:pPr>
      <w:r>
        <w:drawing>
          <wp:inline distT="0" distB="0" distL="0" distR="0">
            <wp:extent cx="4137314" cy="3102875"/>
            <wp:effectExtent l="19050" t="0" r="0" b="0"/>
            <wp:docPr id="3" name="Рисунок 2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7221" cy="311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3 – Пропущенный через фильтр (сверху), квантованный (посередине) процессы и шум квантования (снизу)</w:t>
      </w:r>
    </w:p>
    <w:p w:rsidR="00DF78AA" w:rsidRDefault="00DF78AA" w:rsidP="00770955">
      <w:pPr>
        <w:pStyle w:val="1"/>
      </w:pPr>
      <w:r>
        <w:drawing>
          <wp:inline distT="0" distB="0" distL="0" distR="0">
            <wp:extent cx="4374820" cy="3280998"/>
            <wp:effectExtent l="19050" t="0" r="6680" b="0"/>
            <wp:docPr id="4" name="Рисунок 3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0789" cy="3285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4 – Спектр пропущенного через фильтр (сверху), квантованного (посередине) процессов и шума квантования (снизу)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пропущенного через фильтр процесса E =</w:t>
      </w:r>
      <w:r w:rsidRPr="00AC6BDD">
        <w:t xml:space="preserve"> </w:t>
      </w:r>
      <w:r>
        <w:rPr>
          <w:rFonts w:cs="Times New Roman"/>
          <w:szCs w:val="28"/>
        </w:rPr>
        <w:t>1</w:t>
      </w:r>
      <w:r w:rsidRPr="00AC6BDD">
        <w:rPr>
          <w:rFonts w:cs="Times New Roman"/>
          <w:szCs w:val="28"/>
        </w:rPr>
        <w:t>.2</w:t>
      </w:r>
      <w:r>
        <w:rPr>
          <w:rFonts w:cs="Times New Roman"/>
          <w:szCs w:val="28"/>
        </w:rPr>
        <w:t>26</w:t>
      </w:r>
      <w:r w:rsidRPr="00AC6BDD">
        <w:rPr>
          <w:rFonts w:cs="Times New Roman"/>
          <w:szCs w:val="28"/>
        </w:rPr>
        <w:t>8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7</w:t>
      </w:r>
      <w:r>
        <w:rPr>
          <w:rFonts w:cs="Times New Roman"/>
          <w:szCs w:val="28"/>
        </w:rPr>
        <w:t xml:space="preserve">, σ = </w:t>
      </w:r>
      <w:r w:rsidRPr="00AC6BDD">
        <w:rPr>
          <w:rFonts w:cs="Times New Roman"/>
          <w:szCs w:val="28"/>
        </w:rPr>
        <w:t>0.499</w:t>
      </w:r>
      <w:r>
        <w:rPr>
          <w:rFonts w:cs="Times New Roman"/>
          <w:szCs w:val="28"/>
        </w:rPr>
        <w:t>9. Дисперсия шума квантования σ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= 0.0033.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пущенный через фильтр процесс </w:t>
      </w:r>
      <w:proofErr w:type="gramStart"/>
      <w:r>
        <w:rPr>
          <w:rFonts w:cs="Times New Roman"/>
          <w:szCs w:val="28"/>
        </w:rPr>
        <w:t>был ещё раз подвергнут</w:t>
      </w:r>
      <w:proofErr w:type="gramEnd"/>
      <w:r>
        <w:rPr>
          <w:rFonts w:cs="Times New Roman"/>
          <w:szCs w:val="28"/>
        </w:rPr>
        <w:t xml:space="preserve"> фильтрации и обработан. Результаты представлены на рисунке 5, а соответствующие спектры – на рисунке 6.</w:t>
      </w:r>
    </w:p>
    <w:p w:rsidR="00770955" w:rsidRDefault="00DF78AA" w:rsidP="00770955">
      <w:pPr>
        <w:pStyle w:val="1"/>
      </w:pPr>
      <w:r>
        <w:drawing>
          <wp:inline distT="0" distB="0" distL="0" distR="0">
            <wp:extent cx="4232317" cy="3174125"/>
            <wp:effectExtent l="19050" t="0" r="0" b="0"/>
            <wp:docPr id="5" name="Рисунок 4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5970" cy="317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5 – Пропущенный через фильтр дважды (сверху), квантованный (посередине) процессы и шум квантования (снизу)</w:t>
      </w:r>
    </w:p>
    <w:p w:rsidR="00770955" w:rsidRDefault="00DF78AA" w:rsidP="00770955">
      <w:pPr>
        <w:pStyle w:val="1"/>
      </w:pPr>
      <w:r>
        <w:drawing>
          <wp:inline distT="0" distB="0" distL="0" distR="0">
            <wp:extent cx="4196097" cy="3146961"/>
            <wp:effectExtent l="19050" t="0" r="0" b="0"/>
            <wp:docPr id="6" name="Рисунок 5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7900" cy="3148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78AA">
        <w:t xml:space="preserve"> </w:t>
      </w:r>
    </w:p>
    <w:p w:rsidR="00DF78AA" w:rsidRDefault="00DF78AA" w:rsidP="00770955">
      <w:pPr>
        <w:pStyle w:val="1"/>
      </w:pPr>
      <w:r>
        <w:t>Рисунок 6 – Спектр пропущенного через фильтр дважды (сверху), квантованного (посередине) процессов и шума квантования (снизу)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пропущенного через фильтр дважды процесса E =</w:t>
      </w:r>
      <w:r w:rsidRPr="00AC6BDD">
        <w:t xml:space="preserve"> </w:t>
      </w:r>
      <w:r w:rsidRPr="00DF78AA">
        <w:rPr>
          <w:rFonts w:cs="Times New Roman"/>
          <w:szCs w:val="28"/>
        </w:rPr>
        <w:t>8.0917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7</w:t>
      </w:r>
      <w:r>
        <w:rPr>
          <w:rFonts w:cs="Times New Roman"/>
          <w:szCs w:val="28"/>
        </w:rPr>
        <w:t>, σ = 1</w:t>
      </w:r>
      <w:r w:rsidRPr="00AC6BDD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5416. Дисперсия шума квантования σ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= 0.0033.</w:t>
      </w:r>
    </w:p>
    <w:p w:rsidR="00DF78AA" w:rsidRDefault="003671F3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Как видно, независимо от вида процесса, шум квантования является белым шумом и имеет одни и те же характеристики, следовательно, он не зависит от процесса, а только от шага квантования.</w:t>
      </w:r>
    </w:p>
    <w:p w:rsidR="00770955" w:rsidRDefault="00770955" w:rsidP="00212F60">
      <w:pPr>
        <w:spacing w:line="360" w:lineRule="auto"/>
        <w:ind w:firstLine="851"/>
        <w:rPr>
          <w:rFonts w:cs="Times New Roman"/>
          <w:szCs w:val="28"/>
        </w:rPr>
      </w:pPr>
    </w:p>
    <w:p w:rsidR="003671F3" w:rsidRPr="00770955" w:rsidRDefault="003671F3" w:rsidP="00212F60">
      <w:pPr>
        <w:spacing w:line="360" w:lineRule="auto"/>
        <w:ind w:firstLine="851"/>
        <w:rPr>
          <w:rFonts w:cs="Times New Roman"/>
          <w:b/>
          <w:szCs w:val="28"/>
        </w:rPr>
      </w:pPr>
      <w:r w:rsidRPr="00770955">
        <w:rPr>
          <w:rFonts w:cs="Times New Roman"/>
          <w:b/>
          <w:szCs w:val="28"/>
        </w:rPr>
        <w:t>Вывод:</w:t>
      </w:r>
    </w:p>
    <w:p w:rsidR="003671F3" w:rsidRPr="00D95C45" w:rsidRDefault="003671F3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В ходе выполнения лабораторной работы было выполнено квантование исходного случайного процесса и отфильтрованного один и два раза. Результаты показали, что шум квантования является белым шумом, а его характеристики не зависят от вида сигнала, а зависят только от шага квантования.</w:t>
      </w:r>
    </w:p>
    <w:sectPr w:rsidR="003671F3" w:rsidRPr="00D95C45" w:rsidSect="00B12E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7E14B4"/>
    <w:multiLevelType w:val="hybridMultilevel"/>
    <w:tmpl w:val="5762C7CE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5267751C"/>
    <w:multiLevelType w:val="hybridMultilevel"/>
    <w:tmpl w:val="AB86E686"/>
    <w:lvl w:ilvl="0" w:tplc="11D43334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639E0227"/>
    <w:multiLevelType w:val="hybridMultilevel"/>
    <w:tmpl w:val="1B563A4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12F60"/>
    <w:rsid w:val="00212F60"/>
    <w:rsid w:val="0030532F"/>
    <w:rsid w:val="003671F3"/>
    <w:rsid w:val="00770955"/>
    <w:rsid w:val="00A2796E"/>
    <w:rsid w:val="00AC6BDD"/>
    <w:rsid w:val="00B12ED3"/>
    <w:rsid w:val="00DF7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2F60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212F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basedOn w:val="a0"/>
    <w:link w:val="a3"/>
    <w:rsid w:val="00212F60"/>
    <w:rPr>
      <w:rFonts w:ascii="Calibri" w:eastAsia="Calibri" w:hAnsi="Calibri" w:cs="Times New Roman"/>
    </w:rPr>
  </w:style>
  <w:style w:type="paragraph" w:styleId="a5">
    <w:name w:val="Title"/>
    <w:basedOn w:val="a"/>
    <w:link w:val="a6"/>
    <w:qFormat/>
    <w:rsid w:val="00212F60"/>
    <w:pPr>
      <w:suppressAutoHyphens w:val="0"/>
      <w:ind w:firstLine="0"/>
      <w:jc w:val="center"/>
    </w:pPr>
    <w:rPr>
      <w:rFonts w:eastAsia="Times New Roman" w:cs="Times New Roman"/>
      <w:sz w:val="36"/>
      <w:szCs w:val="20"/>
      <w:lang w:eastAsia="ru-RU"/>
    </w:rPr>
  </w:style>
  <w:style w:type="character" w:customStyle="1" w:styleId="a6">
    <w:name w:val="Название Знак"/>
    <w:basedOn w:val="a0"/>
    <w:link w:val="a5"/>
    <w:rsid w:val="00212F60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7">
    <w:name w:val="List Paragraph"/>
    <w:basedOn w:val="a"/>
    <w:uiPriority w:val="34"/>
    <w:qFormat/>
    <w:rsid w:val="00212F6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C6BD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C6BDD"/>
    <w:rPr>
      <w:rFonts w:ascii="Tahoma" w:hAnsi="Tahoma" w:cs="Tahoma"/>
      <w:sz w:val="16"/>
      <w:szCs w:val="16"/>
    </w:rPr>
  </w:style>
  <w:style w:type="paragraph" w:customStyle="1" w:styleId="1">
    <w:name w:val="Стиль1"/>
    <w:basedOn w:val="a"/>
    <w:link w:val="10"/>
    <w:qFormat/>
    <w:rsid w:val="003671F3"/>
    <w:pPr>
      <w:spacing w:line="360" w:lineRule="auto"/>
      <w:ind w:firstLine="0"/>
      <w:jc w:val="center"/>
    </w:pPr>
    <w:rPr>
      <w:rFonts w:cs="Times New Roman"/>
      <w:noProof/>
      <w:szCs w:val="28"/>
      <w:lang w:eastAsia="ru-RU"/>
    </w:rPr>
  </w:style>
  <w:style w:type="character" w:customStyle="1" w:styleId="10">
    <w:name w:val="Стиль1 Знак"/>
    <w:basedOn w:val="a0"/>
    <w:link w:val="1"/>
    <w:rsid w:val="003671F3"/>
    <w:rPr>
      <w:rFonts w:ascii="Times New Roman" w:hAnsi="Times New Roman" w:cs="Times New Roman"/>
      <w:noProof/>
      <w:sz w:val="28"/>
      <w:szCs w:val="28"/>
      <w:lang w:eastAsia="ru-RU"/>
    </w:rPr>
  </w:style>
  <w:style w:type="character" w:customStyle="1" w:styleId="aa">
    <w:name w:val="Обычный (веб) Знак"/>
    <w:link w:val="ab"/>
    <w:uiPriority w:val="99"/>
    <w:locked/>
    <w:rsid w:val="0030532F"/>
    <w:rPr>
      <w:rFonts w:ascii="Times New Roman" w:hAnsi="Times New Roman" w:cs="Times New Roman"/>
      <w:sz w:val="24"/>
      <w:szCs w:val="24"/>
      <w:lang w:eastAsia="ru-RU"/>
    </w:rPr>
  </w:style>
  <w:style w:type="paragraph" w:styleId="ab">
    <w:name w:val="Normal (Web)"/>
    <w:basedOn w:val="a"/>
    <w:link w:val="aa"/>
    <w:uiPriority w:val="99"/>
    <w:unhideWhenUsed/>
    <w:rsid w:val="0030532F"/>
    <w:pPr>
      <w:suppressAutoHyphens w:val="0"/>
      <w:spacing w:before="100" w:beforeAutospacing="1" w:after="100" w:afterAutospacing="1"/>
      <w:ind w:firstLine="0"/>
      <w:jc w:val="left"/>
    </w:pPr>
    <w:rPr>
      <w:rFonts w:cs="Times New Roman"/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449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7</Pages>
  <Words>718</Words>
  <Characters>409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igata</dc:creator>
  <cp:keywords/>
  <dc:description/>
  <cp:lastModifiedBy>sasha</cp:lastModifiedBy>
  <cp:revision>2</cp:revision>
  <dcterms:created xsi:type="dcterms:W3CDTF">2017-12-14T22:35:00Z</dcterms:created>
  <dcterms:modified xsi:type="dcterms:W3CDTF">2017-12-22T12:19:00Z</dcterms:modified>
</cp:coreProperties>
</file>